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8" r:id="rId1"/>
  </p:sldMasterIdLst>
  <p:sldIdLst>
    <p:sldId id="257" r:id="rId2"/>
    <p:sldId id="261" r:id="rId3"/>
    <p:sldId id="256" r:id="rId4"/>
    <p:sldId id="262" r:id="rId5"/>
    <p:sldId id="263" r:id="rId6"/>
    <p:sldId id="265" r:id="rId7"/>
    <p:sldId id="266" r:id="rId8"/>
    <p:sldId id="267" r:id="rId9"/>
    <p:sldId id="268" r:id="rId10"/>
    <p:sldId id="269" r:id="rId11"/>
    <p:sldId id="264" r:id="rId12"/>
    <p:sldId id="270" r:id="rId13"/>
    <p:sldId id="271" r:id="rId14"/>
    <p:sldId id="272" r:id="rId15"/>
    <p:sldId id="276" r:id="rId16"/>
    <p:sldId id="273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75" d="100"/>
          <a:sy n="75" d="100"/>
        </p:scale>
        <p:origin x="5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902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Ảnh Toàn cảnh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781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êu đề và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337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ích dẫn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385828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106240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8621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Cộ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805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Cột Hình 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0230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913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195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2407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106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017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034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11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80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158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026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7000"/>
                </a:schemeClr>
              </a:gs>
              <a:gs pos="69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13"/>
          <a:stretch/>
        </p:blipFill>
        <p:spPr>
          <a:xfrm>
            <a:off x="8000197" y="0"/>
            <a:ext cx="1603387" cy="1143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99"/>
          <a:stretch/>
        </p:blipFill>
        <p:spPr>
          <a:xfrm>
            <a:off x="8609012" y="6092866"/>
            <a:ext cx="993734" cy="76513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19CC6B6-AE55-4254-A8AA-12F65B1EAAE5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16BC00-E257-46C3-8F6C-94BDDAAD30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41418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  <p:sldLayoutId id="2147483910" r:id="rId12"/>
    <p:sldLayoutId id="2147483911" r:id="rId13"/>
    <p:sldLayoutId id="2147483912" r:id="rId14"/>
    <p:sldLayoutId id="2147483913" r:id="rId15"/>
    <p:sldLayoutId id="2147483914" r:id="rId16"/>
    <p:sldLayoutId id="214748391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37.e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5.wmf"/><Relationship Id="rId31" Type="http://schemas.openxmlformats.org/officeDocument/2006/relationships/image" Target="../media/image5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6188B4CF-4C7A-4AA2-BB04-B8C6026AE7AC}"/>
              </a:ext>
            </a:extLst>
          </p:cNvPr>
          <p:cNvSpPr/>
          <p:nvPr/>
        </p:nvSpPr>
        <p:spPr>
          <a:xfrm>
            <a:off x="1573237" y="337625"/>
            <a:ext cx="9045526" cy="1195754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GD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ĐT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ậ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..   </a:t>
            </a:r>
          </a:p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CS ... </a:t>
            </a:r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71696094-7AF8-4BE1-BEBD-A4C3961510B4}"/>
              </a:ext>
            </a:extLst>
          </p:cNvPr>
          <p:cNvSpPr/>
          <p:nvPr/>
        </p:nvSpPr>
        <p:spPr>
          <a:xfrm>
            <a:off x="1573236" y="2345785"/>
            <a:ext cx="9045527" cy="23352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I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E2DD873-2B4D-4905-96E7-B4EF6F7BF51B}"/>
              </a:ext>
            </a:extLst>
          </p:cNvPr>
          <p:cNvSpPr/>
          <p:nvPr/>
        </p:nvSpPr>
        <p:spPr>
          <a:xfrm>
            <a:off x="1573237" y="5458265"/>
            <a:ext cx="9045526" cy="125202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... </a:t>
            </a:r>
          </a:p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ạ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...</a:t>
            </a:r>
          </a:p>
        </p:txBody>
      </p:sp>
    </p:spTree>
    <p:extLst>
      <p:ext uri="{BB962C8B-B14F-4D97-AF65-F5344CB8AC3E}">
        <p14:creationId xmlns:p14="http://schemas.microsoft.com/office/powerpoint/2010/main" val="99416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CADDEFF-812F-5E17-D317-EFB0954FD775}"/>
              </a:ext>
            </a:extLst>
          </p:cNvPr>
          <p:cNvSpPr txBox="1"/>
          <p:nvPr/>
        </p:nvSpPr>
        <p:spPr>
          <a:xfrm>
            <a:off x="266702" y="164398"/>
            <a:ext cx="76073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: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trang 32)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n-US" sz="28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45A87D7D-6DEC-7080-E493-E3A1C46AE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60761"/>
              </p:ext>
            </p:extLst>
          </p:nvPr>
        </p:nvGraphicFramePr>
        <p:xfrm>
          <a:off x="8015287" y="77567"/>
          <a:ext cx="1817687" cy="77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44240" progId="Equation.DSMT4">
                  <p:embed/>
                </p:oleObj>
              </mc:Choice>
              <mc:Fallback>
                <p:oleObj name="Equation" r:id="rId2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15287" y="77567"/>
                        <a:ext cx="1817687" cy="775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066801F6-DBC9-E9B3-C1BD-5405CDCC9AA5}"/>
              </a:ext>
            </a:extLst>
          </p:cNvPr>
          <p:cNvSpPr txBox="1"/>
          <p:nvPr/>
        </p:nvSpPr>
        <p:spPr>
          <a:xfrm>
            <a:off x="6032500" y="723194"/>
            <a:ext cx="6159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(t) </a:t>
            </a:r>
            <a:r>
              <a:rPr lang="en-US" sz="2800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 = 4</a:t>
            </a:r>
            <a:endParaRPr lang="en-US" sz="28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D83E947-A08F-2638-F732-3589015313F1}"/>
              </a:ext>
            </a:extLst>
          </p:cNvPr>
          <p:cNvSpPr txBox="1"/>
          <p:nvPr/>
        </p:nvSpPr>
        <p:spPr>
          <a:xfrm>
            <a:off x="0" y="673756"/>
            <a:ext cx="57896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b="1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4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(t)</a:t>
            </a:r>
          </a:p>
        </p:txBody>
      </p: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20B51544-640A-6FCD-D3DA-55E337F26500}"/>
              </a:ext>
            </a:extLst>
          </p:cNvPr>
          <p:cNvCxnSpPr>
            <a:stCxn id="15" idx="3"/>
          </p:cNvCxnSpPr>
          <p:nvPr/>
        </p:nvCxnSpPr>
        <p:spPr>
          <a:xfrm>
            <a:off x="5789613" y="935366"/>
            <a:ext cx="0" cy="505903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62D7624-AE0B-7AB4-AF46-99165CC317A9}"/>
              </a:ext>
            </a:extLst>
          </p:cNvPr>
          <p:cNvSpPr txBox="1"/>
          <p:nvPr/>
        </p:nvSpPr>
        <p:spPr>
          <a:xfrm>
            <a:off x="1940718" y="1295823"/>
            <a:ext cx="9270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C7A07832-A49E-F417-D52F-E3D9CFDC1C19}"/>
              </a:ext>
            </a:extLst>
          </p:cNvPr>
          <p:cNvSpPr txBox="1"/>
          <p:nvPr/>
        </p:nvSpPr>
        <p:spPr>
          <a:xfrm>
            <a:off x="8015287" y="1196976"/>
            <a:ext cx="9715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7219226C-44F0-EFB8-EEEA-F2FEC3949037}"/>
              </a:ext>
            </a:extLst>
          </p:cNvPr>
          <p:cNvSpPr txBox="1"/>
          <p:nvPr/>
        </p:nvSpPr>
        <p:spPr>
          <a:xfrm>
            <a:off x="0" y="2049790"/>
            <a:ext cx="3975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(t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C4416B79-03E5-B0F7-286F-892D660DCF48}"/>
              </a:ext>
            </a:extLst>
          </p:cNvPr>
          <p:cNvSpPr txBox="1"/>
          <p:nvPr/>
        </p:nvSpPr>
        <p:spPr>
          <a:xfrm>
            <a:off x="20637" y="3383409"/>
            <a:ext cx="3975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0D4DD8A8-310B-F82E-6AAE-32FD22EBC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01853"/>
              </p:ext>
            </p:extLst>
          </p:nvPr>
        </p:nvGraphicFramePr>
        <p:xfrm>
          <a:off x="1763717" y="2691782"/>
          <a:ext cx="388933" cy="53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717" y="2691782"/>
                        <a:ext cx="388933" cy="53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237CB40F-2C54-6635-3ADA-DAED2A41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24554"/>
              </p:ext>
            </p:extLst>
          </p:nvPr>
        </p:nvGraphicFramePr>
        <p:xfrm>
          <a:off x="2583657" y="2537912"/>
          <a:ext cx="284160" cy="76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444240" progId="Equation.DSMT4">
                  <p:embed/>
                </p:oleObj>
              </mc:Choice>
              <mc:Fallback>
                <p:oleObj name="Equation" r:id="rId6" imgW="16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3657" y="2537912"/>
                        <a:ext cx="284160" cy="76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63805F04-9C9B-1894-54BF-2BB2DD61E8C7}"/>
              </a:ext>
            </a:extLst>
          </p:cNvPr>
          <p:cNvSpPr txBox="1"/>
          <p:nvPr/>
        </p:nvSpPr>
        <p:spPr>
          <a:xfrm>
            <a:off x="20637" y="2705322"/>
            <a:ext cx="3975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" name="Đối tượng 30">
            <a:extLst>
              <a:ext uri="{FF2B5EF4-FFF2-40B4-BE49-F238E27FC236}">
                <a16:creationId xmlns:a16="http://schemas.microsoft.com/office/drawing/2014/main" id="{FF8EB9C3-4963-FF9F-06EC-BF59F1E8D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4321"/>
              </p:ext>
            </p:extLst>
          </p:nvPr>
        </p:nvGraphicFramePr>
        <p:xfrm>
          <a:off x="6124582" y="1924141"/>
          <a:ext cx="2288373" cy="81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44240" progId="Equation.DSMT4">
                  <p:embed/>
                </p:oleObj>
              </mc:Choice>
              <mc:Fallback>
                <p:oleObj name="Equation" r:id="rId8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4582" y="1924141"/>
                        <a:ext cx="2288373" cy="817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2732242D-B798-6FC6-FE3B-433E92FCA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99383"/>
              </p:ext>
            </p:extLst>
          </p:nvPr>
        </p:nvGraphicFramePr>
        <p:xfrm>
          <a:off x="6901660" y="2839605"/>
          <a:ext cx="194468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190440" progId="Equation.DSMT4">
                  <p:embed/>
                </p:oleObj>
              </mc:Choice>
              <mc:Fallback>
                <p:oleObj name="Equation" r:id="rId10" imgW="952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01660" y="2839605"/>
                        <a:ext cx="1944685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27EADA42-17D3-570E-E1F2-3ABEE2E9F991}"/>
              </a:ext>
            </a:extLst>
          </p:cNvPr>
          <p:cNvSpPr txBox="1"/>
          <p:nvPr/>
        </p:nvSpPr>
        <p:spPr>
          <a:xfrm>
            <a:off x="5789613" y="3429000"/>
            <a:ext cx="6159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(t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=4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</a:t>
            </a:r>
          </a:p>
        </p:txBody>
      </p:sp>
    </p:spTree>
    <p:extLst>
      <p:ext uri="{BB962C8B-B14F-4D97-AF65-F5344CB8AC3E}">
        <p14:creationId xmlns:p14="http://schemas.microsoft.com/office/powerpoint/2010/main" val="75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  <p:bldP spid="23" grpId="0"/>
      <p:bldP spid="24" grpId="0"/>
      <p:bldP spid="25" grpId="0"/>
      <p:bldP spid="26" grpId="0"/>
      <p:bldP spid="30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4DEEBF4F-0F6F-813A-8787-5E0C2BCD1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88914"/>
              </p:ext>
            </p:extLst>
          </p:nvPr>
        </p:nvGraphicFramePr>
        <p:xfrm>
          <a:off x="814388" y="495300"/>
          <a:ext cx="10556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457200" progId="Equation.DSMT4">
                  <p:embed/>
                </p:oleObj>
              </mc:Choice>
              <mc:Fallback>
                <p:oleObj name="Equation" r:id="rId2" imgW="55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4388" y="495300"/>
                        <a:ext cx="105568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53324FE-4F32-0303-EB54-02FADE3CA83A}"/>
              </a:ext>
            </a:extLst>
          </p:cNvPr>
          <p:cNvSpPr txBox="1"/>
          <p:nvPr/>
        </p:nvSpPr>
        <p:spPr>
          <a:xfrm>
            <a:off x="1872018" y="619768"/>
            <a:ext cx="87503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(x) = 3x+2 hay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592766D-47AB-5DBF-38D7-067D224A8936}"/>
              </a:ext>
            </a:extLst>
          </p:cNvPr>
          <p:cNvSpPr txBox="1"/>
          <p:nvPr/>
        </p:nvSpPr>
        <p:spPr>
          <a:xfrm>
            <a:off x="57797" y="-27032"/>
            <a:ext cx="387920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: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trang 32)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CC785A5B-1476-7F01-1248-C0940899761B}"/>
              </a:ext>
            </a:extLst>
          </p:cNvPr>
          <p:cNvSpPr txBox="1"/>
          <p:nvPr/>
        </p:nvSpPr>
        <p:spPr>
          <a:xfrm>
            <a:off x="57797" y="665465"/>
            <a:ext cx="7556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endParaRPr lang="en-US" sz="28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B37C709-5D84-8875-B5DD-B5D80A800838}"/>
              </a:ext>
            </a:extLst>
          </p:cNvPr>
          <p:cNvSpPr txBox="1"/>
          <p:nvPr/>
        </p:nvSpPr>
        <p:spPr>
          <a:xfrm>
            <a:off x="4504093" y="1358900"/>
            <a:ext cx="11620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B34BBB04-0C9E-F706-6847-F34353B8F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91604"/>
              </p:ext>
            </p:extLst>
          </p:nvPr>
        </p:nvGraphicFramePr>
        <p:xfrm>
          <a:off x="304800" y="1893881"/>
          <a:ext cx="3879202" cy="12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893881"/>
                        <a:ext cx="3879202" cy="1292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AF404BD8-DC9A-6226-D9A5-40AEFA1F7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22398"/>
              </p:ext>
            </p:extLst>
          </p:nvPr>
        </p:nvGraphicFramePr>
        <p:xfrm>
          <a:off x="1739899" y="3304037"/>
          <a:ext cx="2628901" cy="56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190440" progId="Equation.DSMT4">
                  <p:embed/>
                </p:oleObj>
              </mc:Choice>
              <mc:Fallback>
                <p:oleObj name="Equation" r:id="rId6" imgW="888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9899" y="3304037"/>
                        <a:ext cx="2628901" cy="56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614DD2F-A655-9B65-FE20-6946B958A674}"/>
              </a:ext>
            </a:extLst>
          </p:cNvPr>
          <p:cNvSpPr txBox="1"/>
          <p:nvPr/>
        </p:nvSpPr>
        <p:spPr>
          <a:xfrm>
            <a:off x="584200" y="4389110"/>
            <a:ext cx="633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1BC895F-2452-00EE-C88A-679844CB6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94566"/>
              </p:ext>
            </p:extLst>
          </p:nvPr>
        </p:nvGraphicFramePr>
        <p:xfrm>
          <a:off x="1469554" y="4218920"/>
          <a:ext cx="10556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6111" imgH="864157" progId="Equation.DSMT4">
                  <p:embed/>
                </p:oleObj>
              </mc:Choice>
              <mc:Fallback>
                <p:oleObj name="Equation" r:id="rId8" imgW="1056111" imgH="8641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9554" y="4218920"/>
                        <a:ext cx="105568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92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AD9422-6916-7B1F-2FAB-5184482A331A}"/>
              </a:ext>
            </a:extLst>
          </p:cNvPr>
          <p:cNvSpPr txBox="1"/>
          <p:nvPr/>
        </p:nvSpPr>
        <p:spPr>
          <a:xfrm>
            <a:off x="0" y="12013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: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trang 32)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EEFFBF-44FD-F532-4969-253C6CCBE350}"/>
              </a:ext>
            </a:extLst>
          </p:cNvPr>
          <p:cNvSpPr txBox="1"/>
          <p:nvPr/>
        </p:nvSpPr>
        <p:spPr>
          <a:xfrm>
            <a:off x="3359150" y="120134"/>
            <a:ext cx="22923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9D10C619-6AA2-C944-D6E5-983DA9521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01621"/>
              </p:ext>
            </p:extLst>
          </p:nvPr>
        </p:nvGraphicFramePr>
        <p:xfrm>
          <a:off x="5516170" y="120134"/>
          <a:ext cx="3180784" cy="62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4384" imgH="285347" progId="Equation.DSMT4">
                  <p:embed/>
                </p:oleObj>
              </mc:Choice>
              <mc:Fallback>
                <p:oleObj name="Equation" r:id="rId2" imgW="1444384" imgH="2853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16170" y="120134"/>
                        <a:ext cx="3180784" cy="629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3D182DF-7CEB-20A9-9DE2-E9E5892F6938}"/>
              </a:ext>
            </a:extLst>
          </p:cNvPr>
          <p:cNvSpPr txBox="1"/>
          <p:nvPr/>
        </p:nvSpPr>
        <p:spPr>
          <a:xfrm>
            <a:off x="0" y="767834"/>
            <a:ext cx="40449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F8D13B30-ECEE-15D0-0069-4CD82625B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38481"/>
              </p:ext>
            </p:extLst>
          </p:nvPr>
        </p:nvGraphicFramePr>
        <p:xfrm>
          <a:off x="3973513" y="625475"/>
          <a:ext cx="15509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95000" progId="Equation.DSMT4">
                  <p:embed/>
                </p:oleObj>
              </mc:Choice>
              <mc:Fallback>
                <p:oleObj name="Equation" r:id="rId4" imgW="749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3513" y="625475"/>
                        <a:ext cx="155098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D5D7933-9B43-D17C-CA7E-8387E7531576}"/>
              </a:ext>
            </a:extLst>
          </p:cNvPr>
          <p:cNvSpPr txBox="1"/>
          <p:nvPr/>
        </p:nvSpPr>
        <p:spPr>
          <a:xfrm>
            <a:off x="5516170" y="800472"/>
            <a:ext cx="354965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360045" algn="l"/>
              </a:tabLs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(y)?</a:t>
            </a:r>
            <a:endParaRPr lang="en-US" sz="28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DBD8B0E-BE4A-750A-89F3-86105A9793F7}"/>
              </a:ext>
            </a:extLst>
          </p:cNvPr>
          <p:cNvSpPr txBox="1"/>
          <p:nvPr/>
        </p:nvSpPr>
        <p:spPr>
          <a:xfrm>
            <a:off x="4589071" y="1699830"/>
            <a:ext cx="9270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EC63F867-F357-8E89-4D6B-76AF11C47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71917"/>
              </p:ext>
            </p:extLst>
          </p:nvPr>
        </p:nvGraphicFramePr>
        <p:xfrm>
          <a:off x="211138" y="2223050"/>
          <a:ext cx="33670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279360" progId="Equation.DSMT4">
                  <p:embed/>
                </p:oleObj>
              </mc:Choice>
              <mc:Fallback>
                <p:oleObj name="Equation" r:id="rId6" imgW="156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138" y="2223050"/>
                        <a:ext cx="3367087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E5EB84B5-28CA-A1BE-054E-625A027A1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45706"/>
              </p:ext>
            </p:extLst>
          </p:nvPr>
        </p:nvGraphicFramePr>
        <p:xfrm>
          <a:off x="3989388" y="2222500"/>
          <a:ext cx="21240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190440" progId="Equation.DSMT4">
                  <p:embed/>
                </p:oleObj>
              </mc:Choice>
              <mc:Fallback>
                <p:oleObj name="Equation" r:id="rId8" imgW="761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89388" y="2222500"/>
                        <a:ext cx="21240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C2F030B8-C6E7-590F-42D2-AA0EDC137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49463"/>
              </p:ext>
            </p:extLst>
          </p:nvPr>
        </p:nvGraphicFramePr>
        <p:xfrm>
          <a:off x="6076951" y="2203191"/>
          <a:ext cx="895349" cy="6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190440" progId="Equation.DSMT4">
                  <p:embed/>
                </p:oleObj>
              </mc:Choice>
              <mc:Fallback>
                <p:oleObj name="Equation" r:id="rId10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76951" y="2203191"/>
                        <a:ext cx="895349" cy="63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428332DE-3CA4-9369-279F-FF911658A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03917"/>
              </p:ext>
            </p:extLst>
          </p:nvPr>
        </p:nvGraphicFramePr>
        <p:xfrm>
          <a:off x="211138" y="2842726"/>
          <a:ext cx="3490997" cy="58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279360" progId="Equation.DSMT4">
                  <p:embed/>
                </p:oleObj>
              </mc:Choice>
              <mc:Fallback>
                <p:oleObj name="Equation" r:id="rId12" imgW="166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138" y="2842726"/>
                        <a:ext cx="3490997" cy="58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63841328-0E0C-51CC-CE96-AA93D1B14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39135"/>
              </p:ext>
            </p:extLst>
          </p:nvPr>
        </p:nvGraphicFramePr>
        <p:xfrm>
          <a:off x="4016971" y="2845929"/>
          <a:ext cx="23034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190440" progId="Equation.DSMT4">
                  <p:embed/>
                </p:oleObj>
              </mc:Choice>
              <mc:Fallback>
                <p:oleObj name="Equation" r:id="rId14" imgW="825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6971" y="2845929"/>
                        <a:ext cx="23034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112894B1-D0BD-6C20-B7CC-64083B900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85724"/>
              </p:ext>
            </p:extLst>
          </p:nvPr>
        </p:nvGraphicFramePr>
        <p:xfrm>
          <a:off x="6318247" y="2727876"/>
          <a:ext cx="895349" cy="65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18247" y="2727876"/>
                        <a:ext cx="895349" cy="65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6E807882-169E-9CA5-3F09-2274E7875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75392"/>
              </p:ext>
            </p:extLst>
          </p:nvPr>
        </p:nvGraphicFramePr>
        <p:xfrm>
          <a:off x="211138" y="3453970"/>
          <a:ext cx="3437697" cy="58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279360" progId="Equation.DSMT4">
                  <p:embed/>
                </p:oleObj>
              </mc:Choice>
              <mc:Fallback>
                <p:oleObj name="Equation" r:id="rId18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1138" y="3453970"/>
                        <a:ext cx="3437697" cy="58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96617F79-302C-F616-D7A9-D106C792E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34247"/>
              </p:ext>
            </p:extLst>
          </p:nvPr>
        </p:nvGraphicFramePr>
        <p:xfrm>
          <a:off x="3989388" y="3442660"/>
          <a:ext cx="2476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440" imgH="190440" progId="Equation.DSMT4">
                  <p:embed/>
                </p:oleObj>
              </mc:Choice>
              <mc:Fallback>
                <p:oleObj name="Equation" r:id="rId20" imgW="901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89388" y="3442660"/>
                        <a:ext cx="24765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431FD5F2-3902-DD41-3ABB-E68A0C213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67078"/>
              </p:ext>
            </p:extLst>
          </p:nvPr>
        </p:nvGraphicFramePr>
        <p:xfrm>
          <a:off x="6503373" y="3452863"/>
          <a:ext cx="787622" cy="56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190440" progId="Equation.DSMT4">
                  <p:embed/>
                </p:oleObj>
              </mc:Choice>
              <mc:Fallback>
                <p:oleObj name="Equation" r:id="rId22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03373" y="3452863"/>
                        <a:ext cx="787622" cy="56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0689C43E-A6B2-FCD6-2383-1EE7E47CA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30215"/>
              </p:ext>
            </p:extLst>
          </p:nvPr>
        </p:nvGraphicFramePr>
        <p:xfrm>
          <a:off x="211138" y="4184649"/>
          <a:ext cx="4044950" cy="111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90640" imgH="495000" progId="Equation.DSMT4">
                  <p:embed/>
                </p:oleObj>
              </mc:Choice>
              <mc:Fallback>
                <p:oleObj name="Equation" r:id="rId24" imgW="1790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1138" y="4184649"/>
                        <a:ext cx="4044950" cy="111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21BE693E-98D2-8B0E-CBE9-52D9B9FCC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76149"/>
              </p:ext>
            </p:extLst>
          </p:nvPr>
        </p:nvGraphicFramePr>
        <p:xfrm>
          <a:off x="4348163" y="4137025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8840" imgH="444240" progId="Equation.DSMT4">
                  <p:embed/>
                </p:oleObj>
              </mc:Choice>
              <mc:Fallback>
                <p:oleObj name="Equation" r:id="rId26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48163" y="4137025"/>
                        <a:ext cx="2133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408E7409-83D3-933F-0106-9ED68D6D5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33168"/>
              </p:ext>
            </p:extLst>
          </p:nvPr>
        </p:nvGraphicFramePr>
        <p:xfrm>
          <a:off x="6553200" y="4383088"/>
          <a:ext cx="814009" cy="58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190440" progId="Equation.DSMT4">
                  <p:embed/>
                </p:oleObj>
              </mc:Choice>
              <mc:Fallback>
                <p:oleObj name="Equation" r:id="rId28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53200" y="4383088"/>
                        <a:ext cx="814009" cy="581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FF9E802A-04E4-E683-AAC0-AF7C41FF92CD}"/>
              </a:ext>
            </a:extLst>
          </p:cNvPr>
          <p:cNvSpPr txBox="1"/>
          <p:nvPr/>
        </p:nvSpPr>
        <p:spPr>
          <a:xfrm>
            <a:off x="330200" y="5303464"/>
            <a:ext cx="8902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(y)</a:t>
            </a:r>
          </a:p>
        </p:txBody>
      </p:sp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356D508F-3816-B57E-C8F5-D7E2C2AB4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39137"/>
              </p:ext>
            </p:extLst>
          </p:nvPr>
        </p:nvGraphicFramePr>
        <p:xfrm>
          <a:off x="1443616" y="5153016"/>
          <a:ext cx="334384" cy="9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444240" progId="Equation.DSMT4">
                  <p:embed/>
                </p:oleObj>
              </mc:Choice>
              <mc:Fallback>
                <p:oleObj name="Equation" r:id="rId30" imgW="16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43616" y="5153016"/>
                        <a:ext cx="334384" cy="90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95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  <p:bldP spid="17" grpId="0"/>
      <p:bldP spid="18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E24EDCB7-117F-7792-F50A-78FC02129058}"/>
              </a:ext>
            </a:extLst>
          </p:cNvPr>
          <p:cNvSpPr/>
          <p:nvPr/>
        </p:nvSpPr>
        <p:spPr>
          <a:xfrm>
            <a:off x="2959101" y="-26943"/>
            <a:ext cx="3987799" cy="700043"/>
          </a:xfrm>
          <a:prstGeom prst="ellipse">
            <a:avLst/>
          </a:prstGeom>
          <a:solidFill>
            <a:srgbClr val="00B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82E4CBE-C18D-C486-6465-6B54CDB2912C}"/>
              </a:ext>
            </a:extLst>
          </p:cNvPr>
          <p:cNvSpPr txBox="1"/>
          <p:nvPr/>
        </p:nvSpPr>
        <p:spPr>
          <a:xfrm>
            <a:off x="3810000" y="46662"/>
            <a:ext cx="38608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n>
                  <a:solidFill>
                    <a:srgbClr val="FF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ECE1720-02A2-5881-790B-62D25C3188E6}"/>
              </a:ext>
            </a:extLst>
          </p:cNvPr>
          <p:cNvSpPr txBox="1"/>
          <p:nvPr/>
        </p:nvSpPr>
        <p:spPr>
          <a:xfrm>
            <a:off x="171450" y="603977"/>
            <a:ext cx="11849100" cy="1452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021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= 16t,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ây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ây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284CE35-6D9A-67A6-C446-B7175062A9A0}"/>
              </a:ext>
            </a:extLst>
          </p:cNvPr>
          <p:cNvSpPr txBox="1"/>
          <p:nvPr/>
        </p:nvSpPr>
        <p:spPr>
          <a:xfrm>
            <a:off x="4343400" y="1974627"/>
            <a:ext cx="1206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3653ED8-29CA-0EC5-3220-2DFE880837F6}"/>
              </a:ext>
            </a:extLst>
          </p:cNvPr>
          <p:cNvSpPr txBox="1"/>
          <p:nvPr/>
        </p:nvSpPr>
        <p:spPr>
          <a:xfrm>
            <a:off x="355600" y="2314967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=16.10=160 (m)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A19D308-EE83-42E8-D485-98CDDFC52350}"/>
              </a:ext>
            </a:extLst>
          </p:cNvPr>
          <p:cNvSpPr txBox="1"/>
          <p:nvPr/>
        </p:nvSpPr>
        <p:spPr>
          <a:xfrm>
            <a:off x="222250" y="2756195"/>
            <a:ext cx="916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ây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60m</a:t>
            </a:r>
            <a:endParaRPr lang="en-US" sz="2800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AFF0E287-A56E-67EE-4274-F79E4177B9C6}"/>
              </a:ext>
            </a:extLst>
          </p:cNvPr>
          <p:cNvSpPr txBox="1"/>
          <p:nvPr/>
        </p:nvSpPr>
        <p:spPr>
          <a:xfrm>
            <a:off x="206374" y="3481960"/>
            <a:ext cx="11401425" cy="14443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</a:pPr>
            <a:r>
              <a:rPr lang="en-US" sz="28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: </a:t>
            </a:r>
            <a:r>
              <a:rPr lang="vi-V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vi-VN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vi-V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trang 32)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ạ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 = 16 + 2t (v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é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/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t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â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 = 5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6D781919-DA7C-8543-F951-87B6D2111306}"/>
              </a:ext>
            </a:extLst>
          </p:cNvPr>
          <p:cNvSpPr txBox="1"/>
          <p:nvPr/>
        </p:nvSpPr>
        <p:spPr>
          <a:xfrm>
            <a:off x="4349750" y="4443146"/>
            <a:ext cx="1206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9868E0C3-2D27-2644-4D0A-56F5EC93C9C7}"/>
              </a:ext>
            </a:extLst>
          </p:cNvPr>
          <p:cNvSpPr txBox="1"/>
          <p:nvPr/>
        </p:nvSpPr>
        <p:spPr>
          <a:xfrm>
            <a:off x="222250" y="5128811"/>
            <a:ext cx="612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v = 16 + 2t=16+2.5=26 (m/s) </a:t>
            </a:r>
            <a:endParaRPr lang="en-US" sz="2800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555D4281-A782-2C07-D5F4-D1FF61110913}"/>
              </a:ext>
            </a:extLst>
          </p:cNvPr>
          <p:cNvSpPr txBox="1"/>
          <p:nvPr/>
        </p:nvSpPr>
        <p:spPr>
          <a:xfrm>
            <a:off x="222250" y="5576362"/>
            <a:ext cx="612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ô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 = 5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6m/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8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8" grpId="0"/>
      <p:bldP spid="21" grpId="0"/>
      <p:bldP spid="23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E24EDCB7-117F-7792-F50A-78FC02129058}"/>
              </a:ext>
            </a:extLst>
          </p:cNvPr>
          <p:cNvSpPr/>
          <p:nvPr/>
        </p:nvSpPr>
        <p:spPr>
          <a:xfrm>
            <a:off x="2959101" y="105227"/>
            <a:ext cx="4876800" cy="870857"/>
          </a:xfrm>
          <a:prstGeom prst="ellipse">
            <a:avLst/>
          </a:prstGeom>
          <a:solidFill>
            <a:srgbClr val="00B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82E4CBE-C18D-C486-6465-6B54CDB2912C}"/>
              </a:ext>
            </a:extLst>
          </p:cNvPr>
          <p:cNvSpPr txBox="1"/>
          <p:nvPr/>
        </p:nvSpPr>
        <p:spPr>
          <a:xfrm>
            <a:off x="4165600" y="279045"/>
            <a:ext cx="22479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n>
                  <a:solidFill>
                    <a:srgbClr val="FF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4C857B3-3162-0543-DA22-803C00F5ED16}"/>
              </a:ext>
            </a:extLst>
          </p:cNvPr>
          <p:cNvSpPr txBox="1"/>
          <p:nvPr/>
        </p:nvSpPr>
        <p:spPr>
          <a:xfrm>
            <a:off x="146050" y="976083"/>
            <a:ext cx="11899900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0215" algn="just">
              <a:lnSpc>
                <a:spcPct val="107000"/>
              </a:lnSpc>
              <a:spcBef>
                <a:spcPts val="0"/>
              </a:spcBef>
              <a:spcAft>
                <a:spcPts val="500"/>
              </a:spcAft>
            </a:pPr>
            <a:r>
              <a:rPr lang="en-US" sz="28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(x) = 2x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x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4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(x) = 2x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x – 36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3BBC1CD-4E86-7F75-99F6-01941D8DF50B}"/>
              </a:ext>
            </a:extLst>
          </p:cNvPr>
          <p:cNvSpPr txBox="1"/>
          <p:nvPr/>
        </p:nvSpPr>
        <p:spPr>
          <a:xfrm>
            <a:off x="4711700" y="2141519"/>
            <a:ext cx="1117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C248279-EAE3-3C14-E8F8-B0A3D99DD57F}"/>
              </a:ext>
            </a:extLst>
          </p:cNvPr>
          <p:cNvSpPr txBox="1"/>
          <p:nvPr/>
        </p:nvSpPr>
        <p:spPr>
          <a:xfrm>
            <a:off x="400050" y="2664739"/>
            <a:ext cx="61341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(4) = 2(4)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4=32+4=36</a:t>
            </a:r>
            <a:endParaRPr lang="en-US" sz="28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36FCD8F-F6CE-8A62-CE07-74C53DF93105}"/>
              </a:ext>
            </a:extLst>
          </p:cNvPr>
          <p:cNvSpPr txBox="1"/>
          <p:nvPr/>
        </p:nvSpPr>
        <p:spPr>
          <a:xfrm>
            <a:off x="400050" y="3373133"/>
            <a:ext cx="61341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(x) = 2x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x – 36= S(x) -36</a:t>
            </a:r>
            <a:endParaRPr lang="en-US" sz="2800" dirty="0"/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731B018-498D-FC6B-FE27-7F8622F28065}"/>
              </a:ext>
            </a:extLst>
          </p:cNvPr>
          <p:cNvSpPr txBox="1"/>
          <p:nvPr/>
        </p:nvSpPr>
        <p:spPr>
          <a:xfrm>
            <a:off x="400050" y="4081527"/>
            <a:ext cx="61341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(4) = S(4) -36=36-36=0</a:t>
            </a:r>
            <a:endParaRPr lang="en-US" sz="2800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80E2191-5BC2-3FB6-60EB-BB3A39CE608F}"/>
              </a:ext>
            </a:extLst>
          </p:cNvPr>
          <p:cNvSpPr txBox="1"/>
          <p:nvPr/>
        </p:nvSpPr>
        <p:spPr>
          <a:xfrm>
            <a:off x="400050" y="4604747"/>
            <a:ext cx="560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=4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(x)</a:t>
            </a:r>
          </a:p>
        </p:txBody>
      </p:sp>
    </p:spTree>
    <p:extLst>
      <p:ext uri="{BB962C8B-B14F-4D97-AF65-F5344CB8AC3E}">
        <p14:creationId xmlns:p14="http://schemas.microsoft.com/office/powerpoint/2010/main" val="243055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FF72CFBC-2D78-45C1-9305-F3C5011E2712}"/>
              </a:ext>
            </a:extLst>
          </p:cNvPr>
          <p:cNvSpPr/>
          <p:nvPr/>
        </p:nvSpPr>
        <p:spPr>
          <a:xfrm>
            <a:off x="2663687" y="344557"/>
            <a:ext cx="6533322" cy="12987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0D885D8-A681-45D3-A535-CCE3BD092E5D}"/>
              </a:ext>
            </a:extLst>
          </p:cNvPr>
          <p:cNvSpPr txBox="1"/>
          <p:nvPr/>
        </p:nvSpPr>
        <p:spPr>
          <a:xfrm>
            <a:off x="172278" y="2137057"/>
            <a:ext cx="1201972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Ô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71500" marR="0" lvl="0" indent="-57150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571500" marR="0" lvl="0" indent="-57150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ẩ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ị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 :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R="0" lvl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0028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42C4A355-2237-D465-BEFD-4F4A1F3E3D64}"/>
              </a:ext>
            </a:extLst>
          </p:cNvPr>
          <p:cNvSpPr/>
          <p:nvPr/>
        </p:nvSpPr>
        <p:spPr>
          <a:xfrm>
            <a:off x="238539" y="371062"/>
            <a:ext cx="11741426" cy="60429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ÚC CÁC EM VUI, KHỎE, HỌC TỐT! </a:t>
            </a:r>
          </a:p>
        </p:txBody>
      </p:sp>
    </p:spTree>
    <p:extLst>
      <p:ext uri="{BB962C8B-B14F-4D97-AF65-F5344CB8AC3E}">
        <p14:creationId xmlns:p14="http://schemas.microsoft.com/office/powerpoint/2010/main" val="31322320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5DF599C0-97D0-4D7F-9993-826160EAC1E9}"/>
              </a:ext>
            </a:extLst>
          </p:cNvPr>
          <p:cNvSpPr/>
          <p:nvPr/>
        </p:nvSpPr>
        <p:spPr>
          <a:xfrm>
            <a:off x="1573236" y="291902"/>
            <a:ext cx="9045527" cy="26969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ĐA THỨC MỘT BIẾ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4FE9522D-B580-49A9-955E-E245DB921F03}"/>
              </a:ext>
            </a:extLst>
          </p:cNvPr>
          <p:cNvSpPr/>
          <p:nvPr/>
        </p:nvSpPr>
        <p:spPr>
          <a:xfrm>
            <a:off x="1573236" y="3869141"/>
            <a:ext cx="9045527" cy="280587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ĐA THỨC MỘT BIẾN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03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35C420FD-30DC-E0A0-188D-B2471031E9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4245" y="0"/>
            <a:ext cx="6261135" cy="920576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FE87FD4E-DFD9-44FC-0155-0E4D9F2A6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225" y="920576"/>
            <a:ext cx="11837549" cy="1179687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FACB526-CA10-F76E-5E0D-91B21B78194C}"/>
              </a:ext>
            </a:extLst>
          </p:cNvPr>
          <p:cNvSpPr txBox="1"/>
          <p:nvPr/>
        </p:nvSpPr>
        <p:spPr>
          <a:xfrm>
            <a:off x="266699" y="2341897"/>
            <a:ext cx="6093618" cy="11455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de-DE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x = </a:t>
            </a:r>
            <a:r>
              <a:rPr lang="de-DE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de-DE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de-DE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vi-VN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.(</a:t>
            </a:r>
            <a:r>
              <a:rPr lang="de-DE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800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4.(</a:t>
            </a:r>
            <a:r>
              <a:rPr lang="de-DE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30 cm</a:t>
            </a:r>
            <a:r>
              <a:rPr lang="de-DE" sz="2800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F914B609-E90E-8238-77F4-4B0DABBD519C}"/>
              </a:ext>
            </a:extLst>
          </p:cNvPr>
          <p:cNvSpPr txBox="1"/>
          <p:nvPr/>
        </p:nvSpPr>
        <p:spPr>
          <a:xfrm>
            <a:off x="328612" y="3729038"/>
            <a:ext cx="8143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solidFill>
                  <a:schemeClr val="bg1"/>
                </a:solidFill>
                <a:latin typeface="+mj-lt"/>
              </a:rPr>
              <a:t>Vậy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+mj-lt"/>
              </a:rPr>
              <a:t>diện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+mj-lt"/>
              </a:rPr>
              <a:t>tích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+mj-lt"/>
              </a:rPr>
              <a:t>hình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+mj-lt"/>
              </a:rPr>
              <a:t>chữ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+mj-lt"/>
              </a:rPr>
              <a:t>nhật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khi x=3cm </a:t>
            </a:r>
            <a:r>
              <a:rPr lang="vi-VN" sz="2800" dirty="0" err="1">
                <a:solidFill>
                  <a:schemeClr val="bg1"/>
                </a:solidFill>
                <a:latin typeface="+mj-lt"/>
              </a:rPr>
              <a:t>là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de-DE" sz="28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0 cm</a:t>
            </a:r>
            <a:r>
              <a:rPr lang="de-DE" sz="2800" baseline="300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690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35C420FD-30DC-E0A0-188D-B2471031E9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4245" y="0"/>
            <a:ext cx="6261135" cy="920576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116314B-E556-4229-DC4F-3107DADE1A70}"/>
              </a:ext>
            </a:extLst>
          </p:cNvPr>
          <p:cNvSpPr txBox="1"/>
          <p:nvPr/>
        </p:nvSpPr>
        <p:spPr>
          <a:xfrm>
            <a:off x="2574131" y="1957388"/>
            <a:ext cx="7043737" cy="1323439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Vậy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 </a:t>
            </a:r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muốn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 tinh </a:t>
            </a:r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giá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 </a:t>
            </a:r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trị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 đa </a:t>
            </a:r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thức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 </a:t>
            </a:r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một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 </a:t>
            </a:r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biến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 ta </a:t>
            </a:r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làm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 như </a:t>
            </a:r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thế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 </a:t>
            </a:r>
            <a:r>
              <a:rPr lang="vi-VN" sz="4000" b="1" spc="50" dirty="0" err="1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nào</a:t>
            </a:r>
            <a:r>
              <a:rPr lang="vi-VN" sz="4000" b="1" spc="50" dirty="0">
                <a:ln w="0">
                  <a:solidFill>
                    <a:schemeClr val="bg1"/>
                  </a:solidFill>
                </a:ln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?</a:t>
            </a:r>
            <a:endParaRPr lang="en-US" sz="4000" b="1" spc="50" dirty="0">
              <a:ln w="0">
                <a:solidFill>
                  <a:schemeClr val="bg1"/>
                </a:solidFill>
              </a:ln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+mj-lt"/>
            </a:endParaRPr>
          </a:p>
        </p:txBody>
      </p:sp>
      <p:sp>
        <p:nvSpPr>
          <p:cNvPr id="3" name="Hình Bầu dục 2">
            <a:extLst>
              <a:ext uri="{FF2B5EF4-FFF2-40B4-BE49-F238E27FC236}">
                <a16:creationId xmlns:a16="http://schemas.microsoft.com/office/drawing/2014/main" id="{B4DA93B8-0ED3-E055-BD4C-85550D104637}"/>
              </a:ext>
            </a:extLst>
          </p:cNvPr>
          <p:cNvSpPr/>
          <p:nvPr/>
        </p:nvSpPr>
        <p:spPr>
          <a:xfrm>
            <a:off x="1857374" y="2161907"/>
            <a:ext cx="914400" cy="9144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AF5253E-7220-B544-6D18-0CF9FF322B56}"/>
              </a:ext>
            </a:extLst>
          </p:cNvPr>
          <p:cNvSpPr txBox="1"/>
          <p:nvPr/>
        </p:nvSpPr>
        <p:spPr>
          <a:xfrm>
            <a:off x="0" y="1390507"/>
            <a:ext cx="28801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(x) 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9FC3E57-1EC1-C916-7D91-8333340C735A}"/>
              </a:ext>
            </a:extLst>
          </p:cNvPr>
          <p:cNvSpPr txBox="1"/>
          <p:nvPr/>
        </p:nvSpPr>
        <p:spPr>
          <a:xfrm>
            <a:off x="-171451" y="823627"/>
            <a:ext cx="68428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ĐA THỨC MỘT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405435ED-D835-63C8-5FD6-D08E36F7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62612"/>
              </p:ext>
            </p:extLst>
          </p:nvPr>
        </p:nvGraphicFramePr>
        <p:xfrm>
          <a:off x="2628900" y="1400175"/>
          <a:ext cx="3209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900" y="1400175"/>
                        <a:ext cx="32099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5D4EB8FD-F13E-0A80-C7ED-75703EE2F2AA}"/>
              </a:ext>
            </a:extLst>
          </p:cNvPr>
          <p:cNvSpPr txBox="1"/>
          <p:nvPr/>
        </p:nvSpPr>
        <p:spPr>
          <a:xfrm>
            <a:off x="84533" y="2106344"/>
            <a:ext cx="85010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(3)</a:t>
            </a:r>
            <a:endParaRPr lang="en-US" sz="2800" dirty="0"/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F4CFC511-D7C8-61A6-D5E3-DAD93F816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28558"/>
              </p:ext>
            </p:extLst>
          </p:nvPr>
        </p:nvGraphicFramePr>
        <p:xfrm>
          <a:off x="888205" y="2106392"/>
          <a:ext cx="66913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30520" imgH="304560" progId="Equation.DSMT4">
                  <p:embed/>
                </p:oleObj>
              </mc:Choice>
              <mc:Fallback>
                <p:oleObj name="Equation" r:id="rId5" imgW="3530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8205" y="2106392"/>
                        <a:ext cx="66913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ABBFDF35-0EA6-5814-BC0B-462573A28FF9}"/>
              </a:ext>
            </a:extLst>
          </p:cNvPr>
          <p:cNvSpPr txBox="1"/>
          <p:nvPr/>
        </p:nvSpPr>
        <p:spPr>
          <a:xfrm>
            <a:off x="20367" y="2745159"/>
            <a:ext cx="7427119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x)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8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3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133D4FD7-68A6-2978-70CD-EF8833EB9BDE}"/>
              </a:ext>
            </a:extLst>
          </p:cNvPr>
          <p:cNvSpPr txBox="1"/>
          <p:nvPr/>
        </p:nvSpPr>
        <p:spPr>
          <a:xfrm>
            <a:off x="84533" y="3515368"/>
            <a:ext cx="74271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u="sng" dirty="0" err="1">
                <a:solidFill>
                  <a:srgbClr val="7030A0"/>
                </a:solidFill>
                <a:latin typeface="+mj-lt"/>
              </a:rPr>
              <a:t>Ví</a:t>
            </a:r>
            <a:r>
              <a:rPr lang="vi-VN" sz="2800" u="sng" dirty="0">
                <a:solidFill>
                  <a:srgbClr val="7030A0"/>
                </a:solidFill>
                <a:latin typeface="+mj-lt"/>
              </a:rPr>
              <a:t> </a:t>
            </a:r>
            <a:r>
              <a:rPr lang="vi-VN" sz="2800" u="sng" dirty="0" err="1">
                <a:solidFill>
                  <a:srgbClr val="7030A0"/>
                </a:solidFill>
                <a:latin typeface="+mj-lt"/>
              </a:rPr>
              <a:t>dụ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: </a:t>
            </a:r>
            <a:r>
              <a:rPr lang="vi-V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vi-V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vi-V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vi-V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đa </a:t>
            </a:r>
            <a:r>
              <a:rPr lang="vi-V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vi-V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3EFDA911-D343-E693-3FEB-08343B3CE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53795"/>
              </p:ext>
            </p:extLst>
          </p:nvPr>
        </p:nvGraphicFramePr>
        <p:xfrm>
          <a:off x="4882242" y="3344050"/>
          <a:ext cx="4204996" cy="88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393480" progId="Equation.DSMT4">
                  <p:embed/>
                </p:oleObj>
              </mc:Choice>
              <mc:Fallback>
                <p:oleObj name="Equation" r:id="rId7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2242" y="3344050"/>
                        <a:ext cx="4204996" cy="88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801B994-58AC-631D-0293-EA58691D9C73}"/>
              </a:ext>
            </a:extLst>
          </p:cNvPr>
          <p:cNvSpPr txBox="1"/>
          <p:nvPr/>
        </p:nvSpPr>
        <p:spPr>
          <a:xfrm>
            <a:off x="319314" y="4038588"/>
            <a:ext cx="1698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3A3ABA6F-7397-E92D-1309-0535FACA8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73491"/>
              </p:ext>
            </p:extLst>
          </p:nvPr>
        </p:nvGraphicFramePr>
        <p:xfrm>
          <a:off x="305779" y="4709158"/>
          <a:ext cx="6065991" cy="90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320" imgH="393480" progId="Equation.DSMT4">
                  <p:embed/>
                </p:oleObj>
              </mc:Choice>
              <mc:Fallback>
                <p:oleObj name="Equation" r:id="rId9" imgW="264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779" y="4709158"/>
                        <a:ext cx="6065991" cy="904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C985094-35EC-2920-AF69-0796ADD23788}"/>
              </a:ext>
            </a:extLst>
          </p:cNvPr>
          <p:cNvSpPr txBox="1"/>
          <p:nvPr/>
        </p:nvSpPr>
        <p:spPr>
          <a:xfrm>
            <a:off x="319314" y="5760574"/>
            <a:ext cx="8142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(y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D2CFE4C2-7F5A-F44E-4CBA-8FA09D806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844"/>
              </p:ext>
            </p:extLst>
          </p:nvPr>
        </p:nvGraphicFramePr>
        <p:xfrm>
          <a:off x="4979798" y="5716119"/>
          <a:ext cx="750889" cy="75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9798" y="5716119"/>
                        <a:ext cx="750889" cy="750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81817DDE-AB27-EB8C-6543-F0CBE579C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72403"/>
              </p:ext>
            </p:extLst>
          </p:nvPr>
        </p:nvGraphicFramePr>
        <p:xfrm>
          <a:off x="6391211" y="5713930"/>
          <a:ext cx="560358" cy="75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393480" progId="Equation.DSMT4">
                  <p:embed/>
                </p:oleObj>
              </mc:Choice>
              <mc:Fallback>
                <p:oleObj name="Equation" r:id="rId13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1211" y="5713930"/>
                        <a:ext cx="560358" cy="75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46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11" grpId="0"/>
      <p:bldP spid="12" grpId="0"/>
      <p:bldP spid="19" grpId="0"/>
      <p:bldP spid="23" grpId="0"/>
      <p:bldP spid="28" grpId="0"/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656006BF-77C4-416C-91F2-083C1FD95EE5}"/>
              </a:ext>
            </a:extLst>
          </p:cNvPr>
          <p:cNvSpPr/>
          <p:nvPr/>
        </p:nvSpPr>
        <p:spPr>
          <a:xfrm>
            <a:off x="2959101" y="105227"/>
            <a:ext cx="4876800" cy="870857"/>
          </a:xfrm>
          <a:prstGeom prst="ellipse">
            <a:avLst/>
          </a:prstGeom>
          <a:solidFill>
            <a:srgbClr val="00B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68D2A1D-9AFD-41B5-3401-4DBA905C733C}"/>
              </a:ext>
            </a:extLst>
          </p:cNvPr>
          <p:cNvSpPr txBox="1"/>
          <p:nvPr/>
        </p:nvSpPr>
        <p:spPr>
          <a:xfrm>
            <a:off x="4165600" y="279045"/>
            <a:ext cx="38608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n>
                  <a:solidFill>
                    <a:srgbClr val="FF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3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6F1922A-33C9-FA9E-1226-926C1CFDF327}"/>
              </a:ext>
            </a:extLst>
          </p:cNvPr>
          <p:cNvSpPr txBox="1"/>
          <p:nvPr/>
        </p:nvSpPr>
        <p:spPr>
          <a:xfrm>
            <a:off x="101601" y="1186189"/>
            <a:ext cx="10591800" cy="523220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-2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04F14F60-2D04-BE53-2C23-517F6588C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7592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D54EF1E1-826E-3136-306D-877F1697E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54839"/>
              </p:ext>
            </p:extLst>
          </p:nvPr>
        </p:nvGraphicFramePr>
        <p:xfrm>
          <a:off x="3592513" y="1161368"/>
          <a:ext cx="3990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66400" progId="Equation.DSMT4">
                  <p:embed/>
                </p:oleObj>
              </mc:Choice>
              <mc:Fallback>
                <p:oleObj name="Equation" r:id="rId4" imgW="1815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2513" y="1161368"/>
                        <a:ext cx="39909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438F00D-FC73-24AD-F918-20931AAA026F}"/>
              </a:ext>
            </a:extLst>
          </p:cNvPr>
          <p:cNvSpPr txBox="1"/>
          <p:nvPr/>
        </p:nvSpPr>
        <p:spPr>
          <a:xfrm>
            <a:off x="4584700" y="1968500"/>
            <a:ext cx="109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8DC49457-9BD5-0328-F279-5C64253E4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50226"/>
              </p:ext>
            </p:extLst>
          </p:nvPr>
        </p:nvGraphicFramePr>
        <p:xfrm>
          <a:off x="314519" y="2841541"/>
          <a:ext cx="8196019" cy="70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304560" progId="Equation.DSMT4">
                  <p:embed/>
                </p:oleObj>
              </mc:Choice>
              <mc:Fallback>
                <p:oleObj name="Equation" r:id="rId6" imgW="2793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519" y="2841541"/>
                        <a:ext cx="8196019" cy="707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21560509-7BD1-069D-8511-0C59293F6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58769"/>
              </p:ext>
            </p:extLst>
          </p:nvPr>
        </p:nvGraphicFramePr>
        <p:xfrm>
          <a:off x="314520" y="3713796"/>
          <a:ext cx="4651180" cy="60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266400" progId="Equation.DSMT4">
                  <p:embed/>
                </p:oleObj>
              </mc:Choice>
              <mc:Fallback>
                <p:oleObj name="Equation" r:id="rId8" imgW="2057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520" y="3713796"/>
                        <a:ext cx="4651180" cy="60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F50E8757-F55A-58B3-BDCD-AE01380524BA}"/>
              </a:ext>
            </a:extLst>
          </p:cNvPr>
          <p:cNvSpPr txBox="1"/>
          <p:nvPr/>
        </p:nvSpPr>
        <p:spPr>
          <a:xfrm>
            <a:off x="251021" y="4361190"/>
            <a:ext cx="9070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(t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=-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</a:t>
            </a:r>
          </a:p>
        </p:txBody>
      </p:sp>
    </p:spTree>
    <p:extLst>
      <p:ext uri="{BB962C8B-B14F-4D97-AF65-F5344CB8AC3E}">
        <p14:creationId xmlns:p14="http://schemas.microsoft.com/office/powerpoint/2010/main" val="87652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0473FA0-0202-290F-78AF-CB9FA35E9D37}"/>
              </a:ext>
            </a:extLst>
          </p:cNvPr>
          <p:cNvSpPr txBox="1"/>
          <p:nvPr/>
        </p:nvSpPr>
        <p:spPr>
          <a:xfrm>
            <a:off x="0" y="0"/>
            <a:ext cx="728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NGHIỆM CỦA ĐA THỨC MỘT BIẾN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F207C577-FF9B-4310-F9AF-DF12A473C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25" y="602142"/>
            <a:ext cx="11091187" cy="96268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103E3BD-2085-05A2-D790-AA182F291E62}"/>
              </a:ext>
            </a:extLst>
          </p:cNvPr>
          <p:cNvSpPr txBox="1"/>
          <p:nvPr/>
        </p:nvSpPr>
        <p:spPr>
          <a:xfrm>
            <a:off x="149225" y="3839776"/>
            <a:ext cx="641985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(3) = (3)</a:t>
            </a:r>
            <a:r>
              <a:rPr lang="en-US" sz="2800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3(3) + 2 = 2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2E170B8-FF69-710D-00FD-EEABCFCF0BBC}"/>
              </a:ext>
            </a:extLst>
          </p:cNvPr>
          <p:cNvSpPr txBox="1"/>
          <p:nvPr/>
        </p:nvSpPr>
        <p:spPr>
          <a:xfrm>
            <a:off x="149225" y="2689427"/>
            <a:ext cx="62230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(1) = (1)</a:t>
            </a:r>
            <a:r>
              <a:rPr lang="en-US" sz="2800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3(1) + 2 = 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19CC896-CB85-2C48-9DE8-7F31E78F5616}"/>
              </a:ext>
            </a:extLst>
          </p:cNvPr>
          <p:cNvSpPr txBox="1"/>
          <p:nvPr/>
        </p:nvSpPr>
        <p:spPr>
          <a:xfrm>
            <a:off x="149225" y="3281457"/>
            <a:ext cx="62230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(2) = (2)</a:t>
            </a:r>
            <a:r>
              <a:rPr lang="en-US" sz="2800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3(2) + 2 = 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E55718C-315B-813C-F90A-557BA21B12D1}"/>
              </a:ext>
            </a:extLst>
          </p:cNvPr>
          <p:cNvSpPr txBox="1"/>
          <p:nvPr/>
        </p:nvSpPr>
        <p:spPr>
          <a:xfrm>
            <a:off x="838200" y="17526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433C6D1-3005-4189-19A9-35E869BD7E1D}"/>
              </a:ext>
            </a:extLst>
          </p:cNvPr>
          <p:cNvSpPr txBox="1"/>
          <p:nvPr/>
        </p:nvSpPr>
        <p:spPr>
          <a:xfrm>
            <a:off x="0" y="4629696"/>
            <a:ext cx="10375900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(x)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a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(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a)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00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1231C60-3291-D574-8583-7BEC549AA225}"/>
              </a:ext>
            </a:extLst>
          </p:cNvPr>
          <p:cNvSpPr txBox="1"/>
          <p:nvPr/>
        </p:nvSpPr>
        <p:spPr>
          <a:xfrm>
            <a:off x="111125" y="5103441"/>
            <a:ext cx="94107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(a) = 2(a)</a:t>
            </a:r>
            <a:r>
              <a:rPr lang="en-US" sz="2800" b="1" baseline="300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1 = 2a</a:t>
            </a:r>
            <a:r>
              <a:rPr lang="en-US" sz="2800" b="1" baseline="300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1 &gt; 0 + 1 &gt; 0</a:t>
            </a:r>
            <a:endParaRPr lang="en-US" sz="2800" b="1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C4AD6BF-B344-98AA-0849-30CABFEB83E5}"/>
              </a:ext>
            </a:extLst>
          </p:cNvPr>
          <p:cNvSpPr txBox="1"/>
          <p:nvPr/>
        </p:nvSpPr>
        <p:spPr>
          <a:xfrm>
            <a:off x="0" y="0"/>
            <a:ext cx="1333500" cy="530594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28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0D869E8-0684-7D24-2CF1-5EDA055B9D72}"/>
              </a:ext>
            </a:extLst>
          </p:cNvPr>
          <p:cNvSpPr txBox="1"/>
          <p:nvPr/>
        </p:nvSpPr>
        <p:spPr>
          <a:xfrm>
            <a:off x="0" y="851749"/>
            <a:ext cx="7661275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spc="-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b="1" spc="-3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 = –2 </a:t>
            </a:r>
            <a:r>
              <a:rPr lang="en-US" sz="2800" b="1" spc="-3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spc="-3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spc="-3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spc="-3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spc="-3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spc="-3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spc="-3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spc="-3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spc="-3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spc="-3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P(x) = 2x + 4</a:t>
            </a:r>
            <a:r>
              <a:rPr lang="en-US" sz="2800" b="1" spc="-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5BB442B-2B6E-F811-358A-47C03ECF3581}"/>
              </a:ext>
            </a:extLst>
          </p:cNvPr>
          <p:cNvSpPr txBox="1"/>
          <p:nvPr/>
        </p:nvSpPr>
        <p:spPr>
          <a:xfrm>
            <a:off x="111125" y="1601692"/>
            <a:ext cx="614045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P(–2) = 2.( –2) + 4 = 0</a:t>
            </a:r>
            <a:endParaRPr lang="en-US" sz="2800" b="1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87DD490-55C5-DAB8-BE81-CAADE2C39955}"/>
              </a:ext>
            </a:extLst>
          </p:cNvPr>
          <p:cNvSpPr txBox="1"/>
          <p:nvPr/>
        </p:nvSpPr>
        <p:spPr>
          <a:xfrm>
            <a:off x="-4763" y="2402448"/>
            <a:ext cx="9642475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(t) = t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4x + 3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 = 1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 = 3 </a:t>
            </a:r>
            <a:endParaRPr lang="en-US" sz="28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24E95B5-F7BE-0E2E-FA2A-A3F9E96689B3}"/>
              </a:ext>
            </a:extLst>
          </p:cNvPr>
          <p:cNvSpPr txBox="1"/>
          <p:nvPr/>
        </p:nvSpPr>
        <p:spPr>
          <a:xfrm>
            <a:off x="212725" y="3126270"/>
            <a:ext cx="6140450" cy="11455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(1) = (1)</a:t>
            </a:r>
            <a:r>
              <a:rPr lang="en-US" sz="2800" b="1" baseline="300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– 4.(1) + 3 = 0</a:t>
            </a:r>
            <a:endParaRPr lang="en-US" sz="2800" b="1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</a:t>
            </a:r>
            <a:endParaRPr lang="en-US" sz="2800" b="1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4C3A90CC-8FF5-4AA6-57B6-4C411BF2E6CD}"/>
              </a:ext>
            </a:extLst>
          </p:cNvPr>
          <p:cNvSpPr txBox="1"/>
          <p:nvPr/>
        </p:nvSpPr>
        <p:spPr>
          <a:xfrm>
            <a:off x="92075" y="4295301"/>
            <a:ext cx="1020445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spc="-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Q(x) = 2x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1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 = 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762D6BC-179A-CF62-0019-69121F56D4EA}"/>
              </a:ext>
            </a:extLst>
          </p:cNvPr>
          <p:cNvSpPr txBox="1"/>
          <p:nvPr/>
        </p:nvSpPr>
        <p:spPr>
          <a:xfrm>
            <a:off x="569912" y="3675530"/>
            <a:ext cx="62928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(3) = (3)</a:t>
            </a:r>
            <a:r>
              <a:rPr lang="en-US" sz="2800" b="1" baseline="300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– 4.(3) + 3 = 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660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13" grpId="0"/>
      <p:bldP spid="1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81C737F9-147C-4FD0-EE6D-E0818AAA1A99}"/>
              </a:ext>
            </a:extLst>
          </p:cNvPr>
          <p:cNvSpPr/>
          <p:nvPr/>
        </p:nvSpPr>
        <p:spPr>
          <a:xfrm>
            <a:off x="2908301" y="425014"/>
            <a:ext cx="4876800" cy="870857"/>
          </a:xfrm>
          <a:prstGeom prst="ellipse">
            <a:avLst/>
          </a:prstGeom>
          <a:solidFill>
            <a:srgbClr val="00B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28E75A5-B3D1-9201-8986-1DBA2F937D2D}"/>
              </a:ext>
            </a:extLst>
          </p:cNvPr>
          <p:cNvSpPr txBox="1"/>
          <p:nvPr/>
        </p:nvSpPr>
        <p:spPr>
          <a:xfrm>
            <a:off x="4114800" y="598832"/>
            <a:ext cx="38608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n>
                  <a:solidFill>
                    <a:srgbClr val="FF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</a:t>
            </a:r>
            <a:r>
              <a:rPr lang="vi-VN" sz="2800" dirty="0">
                <a:ln>
                  <a:solidFill>
                    <a:srgbClr val="FF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ln>
                <a:solidFill>
                  <a:srgbClr val="FF0000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553F8CD-3E6B-6BD2-4493-18492EB44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402" y="1451358"/>
            <a:ext cx="10983498" cy="52322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normalizeH="0" baseline="0" dirty="0">
                <a:ln/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1" i="0" u="none" strike="noStrike" normalizeH="0" baseline="0" dirty="0" err="1">
                <a:ln/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1" i="0" u="none" strike="noStrike" normalizeH="0" baseline="0" dirty="0">
                <a:ln/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normalizeH="0" baseline="0" dirty="0" err="1">
                <a:ln/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i="0" u="none" strike="noStrike" normalizeH="0" baseline="0" dirty="0">
                <a:ln/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normalizeH="0" baseline="0" dirty="0">
              <a:ln/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427DB39D-D809-CCD2-FCA9-C4A0EA5F3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4097"/>
              </p:ext>
            </p:extLst>
          </p:nvPr>
        </p:nvGraphicFramePr>
        <p:xfrm>
          <a:off x="2479675" y="1480412"/>
          <a:ext cx="36163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66400" progId="Equation.DSMT4">
                  <p:embed/>
                </p:oleObj>
              </mc:Choice>
              <mc:Fallback>
                <p:oleObj name="Equation" r:id="rId2" imgW="165096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1480412"/>
                        <a:ext cx="3616325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76585445-AFBB-7D34-9719-1FEF08678C7C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408402" y="2014849"/>
            <a:ext cx="10983498" cy="523220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ỏ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 = – 1; x =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P(x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269D723-D1A5-E0A0-9AD1-C7ECEA742A63}"/>
              </a:ext>
            </a:extLst>
          </p:cNvPr>
          <p:cNvSpPr txBox="1"/>
          <p:nvPr/>
        </p:nvSpPr>
        <p:spPr>
          <a:xfrm>
            <a:off x="698500" y="2768499"/>
            <a:ext cx="1638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4788E71F-711A-8A10-3580-6CC89DCFC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20152"/>
              </p:ext>
            </p:extLst>
          </p:nvPr>
        </p:nvGraphicFramePr>
        <p:xfrm>
          <a:off x="647700" y="4678566"/>
          <a:ext cx="85788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304560" progId="Equation.DSMT4">
                  <p:embed/>
                </p:oleObj>
              </mc:Choice>
              <mc:Fallback>
                <p:oleObj name="Equation" r:id="rId4" imgW="331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" y="4678566"/>
                        <a:ext cx="857885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1B588967-ACBF-20D8-D5CC-2150E772B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09060"/>
              </p:ext>
            </p:extLst>
          </p:nvPr>
        </p:nvGraphicFramePr>
        <p:xfrm>
          <a:off x="647700" y="3602693"/>
          <a:ext cx="96278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08360" imgH="304560" progId="Equation.DSMT4">
                  <p:embed/>
                </p:oleObj>
              </mc:Choice>
              <mc:Fallback>
                <p:oleObj name="Equation" r:id="rId6" imgW="3708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700" y="3602693"/>
                        <a:ext cx="962781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DCD75C9-F1B8-1B55-2824-35B919FF4393}"/>
              </a:ext>
            </a:extLst>
          </p:cNvPr>
          <p:cNvSpPr txBox="1"/>
          <p:nvPr/>
        </p:nvSpPr>
        <p:spPr>
          <a:xfrm>
            <a:off x="698500" y="5816527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P(x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– 1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98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75C742E0-538D-F2B4-7506-6FDA6E4F6893}"/>
              </a:ext>
            </a:extLst>
          </p:cNvPr>
          <p:cNvSpPr/>
          <p:nvPr/>
        </p:nvSpPr>
        <p:spPr>
          <a:xfrm>
            <a:off x="2959101" y="57311"/>
            <a:ext cx="4876800" cy="870857"/>
          </a:xfrm>
          <a:prstGeom prst="ellipse">
            <a:avLst/>
          </a:prstGeom>
          <a:solidFill>
            <a:srgbClr val="00B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95F21F8-AA91-59CE-A735-0C66782A0811}"/>
              </a:ext>
            </a:extLst>
          </p:cNvPr>
          <p:cNvSpPr txBox="1"/>
          <p:nvPr/>
        </p:nvSpPr>
        <p:spPr>
          <a:xfrm>
            <a:off x="4165600" y="202689"/>
            <a:ext cx="38608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n>
                  <a:solidFill>
                    <a:srgbClr val="FF0000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A46DEAC-E2C5-66B2-F339-0B49ED90E326}"/>
              </a:ext>
            </a:extLst>
          </p:cNvPr>
          <p:cNvSpPr txBox="1"/>
          <p:nvPr/>
        </p:nvSpPr>
        <p:spPr>
          <a:xfrm>
            <a:off x="0" y="814533"/>
            <a:ext cx="902970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: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trang 32)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n-US" sz="28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DD0A647D-5EE7-2BFB-4266-B1565BD6C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19093"/>
              </p:ext>
            </p:extLst>
          </p:nvPr>
        </p:nvGraphicFramePr>
        <p:xfrm>
          <a:off x="0" y="1421382"/>
          <a:ext cx="5715000" cy="55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279360" progId="Equation.DSMT4">
                  <p:embed/>
                </p:oleObj>
              </mc:Choice>
              <mc:Fallback>
                <p:oleObj name="Equation" r:id="rId2" imgW="28447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21382"/>
                        <a:ext cx="5715000" cy="553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D4F03562-882D-CD05-2031-D60E5D4EF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46433"/>
              </p:ext>
            </p:extLst>
          </p:nvPr>
        </p:nvGraphicFramePr>
        <p:xfrm>
          <a:off x="6096000" y="1421382"/>
          <a:ext cx="5715000" cy="57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279360" progId="Equation.DSMT4">
                  <p:embed/>
                </p:oleObj>
              </mc:Choice>
              <mc:Fallback>
                <p:oleObj name="Equation" r:id="rId4" imgW="275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421382"/>
                        <a:ext cx="5715000" cy="578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Đường nối Thẳng 10">
            <a:extLst>
              <a:ext uri="{FF2B5EF4-FFF2-40B4-BE49-F238E27FC236}">
                <a16:creationId xmlns:a16="http://schemas.microsoft.com/office/drawing/2014/main" id="{AAD16F65-05B1-3CB4-850C-A78A98D206D9}"/>
              </a:ext>
            </a:extLst>
          </p:cNvPr>
          <p:cNvCxnSpPr/>
          <p:nvPr/>
        </p:nvCxnSpPr>
        <p:spPr>
          <a:xfrm>
            <a:off x="5905500" y="1345127"/>
            <a:ext cx="0" cy="469834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75B553A7-2C05-E560-5FD5-30CF0B9F79D2}"/>
              </a:ext>
            </a:extLst>
          </p:cNvPr>
          <p:cNvSpPr txBox="1"/>
          <p:nvPr/>
        </p:nvSpPr>
        <p:spPr>
          <a:xfrm>
            <a:off x="2095501" y="1898067"/>
            <a:ext cx="109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4030EB3C-9630-B9B6-15E7-E692894369D5}"/>
              </a:ext>
            </a:extLst>
          </p:cNvPr>
          <p:cNvSpPr txBox="1"/>
          <p:nvPr/>
        </p:nvSpPr>
        <p:spPr>
          <a:xfrm>
            <a:off x="8623300" y="1840739"/>
            <a:ext cx="109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AF4DBDAE-7E33-ED1E-A52C-595FCB2CE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100018"/>
              </p:ext>
            </p:extLst>
          </p:nvPr>
        </p:nvGraphicFramePr>
        <p:xfrm>
          <a:off x="-53975" y="2651125"/>
          <a:ext cx="58880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266400" progId="Equation.DSMT4">
                  <p:embed/>
                </p:oleObj>
              </mc:Choice>
              <mc:Fallback>
                <p:oleObj name="Equation" r:id="rId6" imgW="273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53975" y="2651125"/>
                        <a:ext cx="5888038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38B78309-4A4D-5C40-9FAC-F74D2B6E8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55286"/>
              </p:ext>
            </p:extLst>
          </p:nvPr>
        </p:nvGraphicFramePr>
        <p:xfrm>
          <a:off x="1246305" y="3438463"/>
          <a:ext cx="3882792" cy="4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190440" progId="Equation.DSMT4">
                  <p:embed/>
                </p:oleObj>
              </mc:Choice>
              <mc:Fallback>
                <p:oleObj name="Equation" r:id="rId8" imgW="1600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6305" y="3438463"/>
                        <a:ext cx="3882792" cy="46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D5076183-5146-DCDA-428B-AB73E0E2AE90}"/>
              </a:ext>
            </a:extLst>
          </p:cNvPr>
          <p:cNvSpPr txBox="1"/>
          <p:nvPr/>
        </p:nvSpPr>
        <p:spPr>
          <a:xfrm>
            <a:off x="127001" y="4336472"/>
            <a:ext cx="61595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=-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3A138DCF-13B1-5237-471E-B6E2396FB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39016"/>
              </p:ext>
            </p:extLst>
          </p:nvPr>
        </p:nvGraphicFramePr>
        <p:xfrm>
          <a:off x="6096000" y="2654300"/>
          <a:ext cx="51450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01640" imgH="279360" progId="Equation.DSMT4">
                  <p:embed/>
                </p:oleObj>
              </mc:Choice>
              <mc:Fallback>
                <p:oleObj name="Equation" r:id="rId10" imgW="2501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2654300"/>
                        <a:ext cx="514508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FF0B672D-1B00-D676-5F27-339396EEA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76068"/>
              </p:ext>
            </p:extLst>
          </p:nvPr>
        </p:nvGraphicFramePr>
        <p:xfrm>
          <a:off x="7158220" y="3348976"/>
          <a:ext cx="3383384" cy="42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190440" progId="Equation.DSMT4">
                  <p:embed/>
                </p:oleObj>
              </mc:Choice>
              <mc:Fallback>
                <p:oleObj name="Equation" r:id="rId12" imgW="1523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58220" y="3348976"/>
                        <a:ext cx="3383384" cy="42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33C1C1FD-B26C-B366-FCE9-4642F5E1E2C3}"/>
              </a:ext>
            </a:extLst>
          </p:cNvPr>
          <p:cNvSpPr txBox="1"/>
          <p:nvPr/>
        </p:nvSpPr>
        <p:spPr>
          <a:xfrm>
            <a:off x="5924550" y="4241635"/>
            <a:ext cx="61595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(y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=3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</a:p>
        </p:txBody>
      </p:sp>
    </p:spTree>
    <p:extLst>
      <p:ext uri="{BB962C8B-B14F-4D97-AF65-F5344CB8AC3E}">
        <p14:creationId xmlns:p14="http://schemas.microsoft.com/office/powerpoint/2010/main" val="87807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19" grpId="0"/>
      <p:bldP spid="2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EE5818"/>
      </a:dk2>
      <a:lt2>
        <a:srgbClr val="EBEBEB"/>
      </a:lt2>
      <a:accent1>
        <a:srgbClr val="F5A408"/>
      </a:accent1>
      <a:accent2>
        <a:srgbClr val="FA731A"/>
      </a:accent2>
      <a:accent3>
        <a:srgbClr val="AB9281"/>
      </a:accent3>
      <a:accent4>
        <a:srgbClr val="A18CD0"/>
      </a:accent4>
      <a:accent5>
        <a:srgbClr val="8EBBD2"/>
      </a:accent5>
      <a:accent6>
        <a:srgbClr val="ACC995"/>
      </a:accent6>
      <a:hlink>
        <a:srgbClr val="FAC96A"/>
      </a:hlink>
      <a:folHlink>
        <a:srgbClr val="FCDB9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5A2F9111-B2DB-470C-BA56-608F9B6588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6</TotalTime>
  <Words>965</Words>
  <Application>Microsoft Office PowerPoint</Application>
  <PresentationFormat>Màn hình rộng</PresentationFormat>
  <Paragraphs>92</Paragraphs>
  <Slides>16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6</vt:i4>
      </vt:variant>
    </vt:vector>
  </HeadingPairs>
  <TitlesOfParts>
    <vt:vector size="24" baseType="lpstr">
      <vt:lpstr>Arial</vt:lpstr>
      <vt:lpstr>Calibri</vt:lpstr>
      <vt:lpstr>Century Gothic</vt:lpstr>
      <vt:lpstr>Times New Roman</vt:lpstr>
      <vt:lpstr>Wingdings 3</vt:lpstr>
      <vt:lpstr>Ion</vt:lpstr>
      <vt:lpstr>Equation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uấn An</dc:creator>
  <cp:lastModifiedBy>Lê Tuấn An</cp:lastModifiedBy>
  <cp:revision>4</cp:revision>
  <dcterms:created xsi:type="dcterms:W3CDTF">2022-07-21T10:36:49Z</dcterms:created>
  <dcterms:modified xsi:type="dcterms:W3CDTF">2022-07-22T09:01:16Z</dcterms:modified>
</cp:coreProperties>
</file>